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1198" w:rsidRPr="004745C5" w:rsidRDefault="00281198" w:rsidP="00D834CB">
      <w:pPr>
        <w:shd w:val="clear" w:color="auto" w:fill="DAEEF3" w:themeFill="accent5" w:themeFillTint="33"/>
        <w:bidi/>
        <w:spacing w:after="0" w:line="240" w:lineRule="auto"/>
        <w:rPr>
          <w:rFonts w:asciiTheme="majorBidi" w:hAnsiTheme="majorBidi" w:cstheme="majorBidi"/>
          <w:b/>
          <w:bCs/>
          <w:color w:val="0070C0"/>
          <w:sz w:val="24"/>
          <w:szCs w:val="24"/>
          <w:u w:val="single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color w:val="800000"/>
          <w:sz w:val="28"/>
          <w:szCs w:val="28"/>
          <w:rtl/>
          <w:lang w:bidi="ar-DZ"/>
        </w:rPr>
        <w:t>الوضعية الانطلاقية للمقطع الأول</w:t>
      </w:r>
      <w:r w:rsidRPr="004745C5">
        <w:rPr>
          <w:rFonts w:asciiTheme="majorBidi" w:hAnsiTheme="majorBidi" w:cstheme="majorBidi"/>
          <w:b/>
          <w:bCs/>
          <w:color w:val="800000"/>
          <w:sz w:val="32"/>
          <w:szCs w:val="32"/>
          <w:rtl/>
          <w:lang w:bidi="ar-DZ"/>
        </w:rPr>
        <w:t>: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 w:rsidR="00D834CB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 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>الأعداد النسبية</w:t>
      </w:r>
      <w:r w:rsidR="00B86CAB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>-</w:t>
      </w:r>
      <w:r w:rsidR="00B86CAB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 xml:space="preserve"> العمليات على الكسور</w:t>
      </w:r>
      <w:r w:rsidR="00D834CB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</w:t>
      </w:r>
      <w:r w:rsid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>-</w:t>
      </w:r>
      <w:r w:rsidR="00D834CB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 w:rsid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>حالات تقايس مثلثين</w:t>
      </w:r>
    </w:p>
    <w:p w:rsidR="004745C5" w:rsidRDefault="004745C5" w:rsidP="00281198">
      <w:pPr>
        <w:bidi/>
        <w:spacing w:after="0" w:line="240" w:lineRule="auto"/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lang w:bidi="ar-DZ"/>
        </w:rPr>
      </w:pPr>
    </w:p>
    <w:p w:rsidR="00CB6011" w:rsidRPr="004745C5" w:rsidRDefault="00CB6011" w:rsidP="004745C5">
      <w:pPr>
        <w:bidi/>
        <w:spacing w:after="0" w:line="240" w:lineRule="auto"/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rtl/>
          <w:lang w:bidi="ar-DZ"/>
        </w:rPr>
        <w:t>الجزء الأول</w:t>
      </w:r>
      <w:r w:rsidRPr="004745C5">
        <w:rPr>
          <w:rFonts w:asciiTheme="majorBidi" w:hAnsiTheme="majorBidi" w:cstheme="majorBidi"/>
          <w:b/>
          <w:bCs/>
          <w:color w:val="0070C0"/>
          <w:sz w:val="28"/>
          <w:szCs w:val="28"/>
          <w:rtl/>
          <w:lang w:bidi="ar-DZ"/>
        </w:rPr>
        <w:t>:</w:t>
      </w:r>
    </w:p>
    <w:p w:rsidR="004247EC" w:rsidRPr="004745C5" w:rsidRDefault="00DD4CD9" w:rsidP="006D0EDC">
      <w:pPr>
        <w:bidi/>
        <w:spacing w:after="0" w:line="24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13.3pt;margin-top:79.05pt;width:237.65pt;height:222.1pt;z-index:-251658240;mso-position-horizontal-relative:text;mso-position-vertical-relative:text">
            <v:imagedata r:id="rId7" o:title=""/>
          </v:shape>
          <o:OLEObject Type="Embed" ProgID="FXDraw.Graphic" ShapeID="_x0000_s1026" DrawAspect="Content" ObjectID="_1602342003" r:id="rId8"/>
        </w:objec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لي تلميذ في مستوى الثالثة متوسط، من عادته الذهاب مع أبيه لمسجد الحي لسماع الدروس اليومية، في ذات المرات كان موضوع الدرس " </w:t>
      </w:r>
      <w:r w:rsidR="004247E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حترام و تقدير المعلمين</w: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"</w:t>
      </w:r>
      <w:r w:rsidR="004247E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،</w: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استفاد علي و قرر أن يبين لمعلمه أنه مهتم بدروسه</w:t>
      </w:r>
      <w:r w:rsidR="006D0ED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يشكره على مجهوداته عملا بحديث</w: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6D0ED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رسول عليه الصلاة و السلام: </w:t>
      </w:r>
      <w:r w:rsidR="006D0EDC" w:rsidRPr="004745C5">
        <w:rPr>
          <w:rFonts w:asciiTheme="majorBidi" w:hAnsiTheme="majorBidi" w:cstheme="majorBidi"/>
          <w:b/>
          <w:bCs/>
          <w:color w:val="007E39"/>
          <w:sz w:val="28"/>
          <w:szCs w:val="28"/>
          <w:rtl/>
          <w:lang w:bidi="ar-DZ"/>
        </w:rPr>
        <w:t>"لا يشكر الله من لا يشكر الناس".</w:t>
      </w:r>
      <w:r w:rsidR="006D0ED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، </w: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ففكر</w:t>
      </w:r>
      <w:r w:rsidR="006D0ED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علي </w: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ي </w:t>
      </w:r>
      <w:r w:rsidR="004247E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ت</w: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صو</w:t>
      </w:r>
      <w:r w:rsidR="004247E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ي</w:t>
      </w:r>
      <w:r w:rsidR="00223CC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ر</w:t>
      </w:r>
      <w:r w:rsidR="006D0EDC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زجاج احدى النوافذ و جعلها وضعية حول المثلثات ليحلها لاحقا. </w:t>
      </w:r>
    </w:p>
    <w:p w:rsidR="00B9083F" w:rsidRPr="004745C5" w:rsidRDefault="004247EC" w:rsidP="006D0EDC">
      <w:pPr>
        <w:bidi/>
        <w:spacing w:after="0" w:line="240" w:lineRule="auto"/>
        <w:jc w:val="lowKashida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شكل </w:t>
      </w:r>
      <w:r w:rsidRPr="004745C5">
        <w:rPr>
          <w:rFonts w:asciiTheme="majorBidi" w:hAnsiTheme="majorBidi" w:cstheme="majorBidi"/>
          <w:b/>
          <w:bCs/>
          <w:sz w:val="28"/>
          <w:szCs w:val="28"/>
          <w:lang w:bidi="ar-DZ"/>
        </w:rPr>
        <w:t>(1)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يمثل هذه </w:t>
      </w:r>
      <w:r w:rsidR="00E83B5E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جزءا من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زخرفة</w:t>
      </w:r>
      <w:r w:rsidR="00E83B5E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،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حيث قام علي بقياسات و شفر الأشكال</w:t>
      </w:r>
      <w:r w:rsidR="00A92C19" w:rsidRPr="004745C5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.</w:t>
      </w:r>
      <w:r w:rsidRPr="004745C5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</w:t>
      </w:r>
    </w:p>
    <w:p w:rsidR="00B9083F" w:rsidRPr="004745C5" w:rsidRDefault="004247EC" w:rsidP="00B9083F">
      <w:pPr>
        <w:pStyle w:val="ListParagraph"/>
        <w:numPr>
          <w:ilvl w:val="0"/>
          <w:numId w:val="1"/>
        </w:numPr>
        <w:bidi/>
        <w:spacing w:after="0" w:line="240" w:lineRule="auto"/>
        <w:ind w:left="260" w:hanging="260"/>
        <w:jc w:val="lowKashida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س</w:t>
      </w:r>
      <w:r w:rsidR="00B9083F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ـ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عد علي ف</w:t>
      </w:r>
      <w:r w:rsidR="00B9083F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ـ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ي تحضي</w:t>
      </w:r>
      <w:r w:rsidR="00B9083F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ـ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ر هذا التمري</w:t>
      </w:r>
      <w:r w:rsidR="00B9083F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ـ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ن </w:t>
      </w:r>
    </w:p>
    <w:p w:rsidR="000907DD" w:rsidRPr="004745C5" w:rsidRDefault="004247EC" w:rsidP="00B9083F">
      <w:pPr>
        <w:pStyle w:val="ListParagraph"/>
        <w:bidi/>
        <w:spacing w:after="0" w:line="240" w:lineRule="auto"/>
        <w:ind w:left="260"/>
        <w:jc w:val="lowKashida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ذكر المثلثات المتقايسة مع التعليل</w:t>
      </w:r>
      <w:r w:rsidR="001941D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0907DD" w:rsidRPr="004745C5" w:rsidRDefault="000907DD" w:rsidP="000907DD">
      <w:pP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6D0EDC" w:rsidRPr="004745C5" w:rsidRDefault="006D0EDC" w:rsidP="000907DD">
      <w:pP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0907DD" w:rsidRPr="004745C5" w:rsidRDefault="000907DD" w:rsidP="000907DD">
      <w:pP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0907DD" w:rsidRDefault="00540F78" w:rsidP="00B9083F">
      <w:pPr>
        <w:tabs>
          <w:tab w:val="left" w:pos="7665"/>
        </w:tabs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4745C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42EDE6" wp14:editId="77AD8717">
                <wp:simplePos x="0" y="0"/>
                <wp:positionH relativeFrom="column">
                  <wp:posOffset>2533650</wp:posOffset>
                </wp:positionH>
                <wp:positionV relativeFrom="paragraph">
                  <wp:posOffset>386715</wp:posOffset>
                </wp:positionV>
                <wp:extent cx="914400" cy="342900"/>
                <wp:effectExtent l="0" t="0" r="0" b="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A7B55" w:rsidRPr="004745C5" w:rsidRDefault="005A7B55" w:rsidP="00020717">
                            <w:pPr>
                              <w:bidi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4745C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- الشكل (</w:t>
                            </w:r>
                            <w:r w:rsidRPr="004745C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1</w:t>
                            </w:r>
                            <w:r w:rsidRPr="004745C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) 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42EDE6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199.5pt;margin-top:30.45pt;width:1in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" filled="f" stroked="f" strokeweight=".5pt">
                <v:textbox>
                  <w:txbxContent>
                    <w:p w:rsidR="005A7B55" w:rsidRPr="004745C5" w:rsidRDefault="005A7B55" w:rsidP="00020717">
                      <w:pPr>
                        <w:bidi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 w:rsidRPr="004745C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- الشكل (</w:t>
                      </w:r>
                      <w:r w:rsidRPr="004745C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1</w:t>
                      </w:r>
                      <w:r w:rsidRPr="004745C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) -</w:t>
                      </w:r>
                    </w:p>
                  </w:txbxContent>
                </v:textbox>
              </v:shape>
            </w:pict>
          </mc:Fallback>
        </mc:AlternateContent>
      </w:r>
      <w:r w:rsidR="00020717" w:rsidRPr="004745C5">
        <w:rPr>
          <w:rFonts w:asciiTheme="majorBidi" w:hAnsiTheme="majorBidi" w:cstheme="majorBidi"/>
          <w:b/>
          <w:bCs/>
          <w:sz w:val="28"/>
          <w:szCs w:val="28"/>
          <w:lang w:bidi="ar-DZ"/>
        </w:rPr>
        <w:tab/>
      </w:r>
    </w:p>
    <w:p w:rsidR="004745C5" w:rsidRPr="004745C5" w:rsidRDefault="004745C5" w:rsidP="00B9083F">
      <w:pPr>
        <w:tabs>
          <w:tab w:val="left" w:pos="7665"/>
        </w:tabs>
        <w:rPr>
          <w:rFonts w:asciiTheme="majorBidi" w:hAnsiTheme="majorBidi" w:cstheme="majorBidi"/>
          <w:b/>
          <w:bCs/>
          <w:sz w:val="48"/>
          <w:szCs w:val="48"/>
          <w:rtl/>
          <w:lang w:bidi="ar-DZ"/>
        </w:rPr>
      </w:pPr>
    </w:p>
    <w:p w:rsidR="004247EC" w:rsidRPr="004745C5" w:rsidRDefault="004247EC" w:rsidP="00540F78">
      <w:pPr>
        <w:rPr>
          <w:rFonts w:asciiTheme="majorBidi" w:hAnsiTheme="majorBidi" w:cstheme="majorBidi"/>
          <w:b/>
          <w:bCs/>
          <w:sz w:val="16"/>
          <w:szCs w:val="16"/>
          <w:rtl/>
          <w:lang w:bidi="ar-DZ"/>
        </w:rPr>
      </w:pPr>
    </w:p>
    <w:p w:rsidR="000907DD" w:rsidRPr="004745C5" w:rsidRDefault="00364063" w:rsidP="00310C64">
      <w:pPr>
        <w:bidi/>
        <w:spacing w:after="0" w:line="240" w:lineRule="auto"/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rtl/>
          <w:lang w:bidi="ar-DZ"/>
        </w:rPr>
        <w:t>الجزء الثاني</w:t>
      </w:r>
      <w:r w:rsidRPr="004745C5">
        <w:rPr>
          <w:rFonts w:asciiTheme="majorBidi" w:hAnsiTheme="majorBidi" w:cstheme="majorBidi"/>
          <w:b/>
          <w:bCs/>
          <w:color w:val="0070C0"/>
          <w:sz w:val="28"/>
          <w:szCs w:val="28"/>
          <w:rtl/>
          <w:lang w:bidi="ar-DZ"/>
        </w:rPr>
        <w:t>:</w:t>
      </w:r>
    </w:p>
    <w:p w:rsidR="00C82736" w:rsidRPr="004745C5" w:rsidRDefault="00C82736" w:rsidP="001770EB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قرر الأستاذ أن يكاف</w:t>
      </w:r>
      <w:r w:rsidR="00B254E5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ئ علي على اجتهاده بمنحه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نقاطا اضافية في التقويم، لكن بعد أن يختبره لي</w:t>
      </w:r>
      <w:r w:rsidR="001770EB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جد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عدد </w:t>
      </w:r>
      <w:r w:rsidR="003637E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هذه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نقاط</w:t>
      </w:r>
      <w:r w:rsidR="003637E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B254E5" w:rsidRPr="004745C5" w:rsidRDefault="003637E8" w:rsidP="001770EB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دد النقاط </w:t>
      </w:r>
      <w:r w:rsidR="00B254E5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هو </w:t>
      </w:r>
      <w:r w:rsidR="001770EB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B254E5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سط</w:t>
      </w:r>
      <w:r w:rsidR="001770EB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كسر </w:t>
      </w:r>
      <w:r w:rsidR="00B254E5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1770EB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</w:t>
      </w:r>
      <w:r w:rsidR="00B254E5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ناتج</w:t>
      </w:r>
      <w:r w:rsidR="001770EB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من </w:t>
      </w:r>
      <w:r w:rsidR="00B254E5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برنامج الحساب التالي: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B254E5" w:rsidRPr="004745C5" w:rsidRDefault="00B254E5" w:rsidP="00310C64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مرك اطرح منه </w:t>
      </w:r>
      <w:r w:rsidRPr="004745C5">
        <w:rPr>
          <w:rFonts w:asciiTheme="majorBidi" w:hAnsiTheme="majorBidi" w:cstheme="majorBidi"/>
          <w:b/>
          <w:bCs/>
          <w:position w:val="-24"/>
          <w:sz w:val="28"/>
          <w:szCs w:val="28"/>
        </w:rPr>
        <w:object w:dxaOrig="360" w:dyaOrig="620">
          <v:shape id="_x0000_i1025" type="#_x0000_t75" style="width:18.75pt;height:30pt" o:ole="">
            <v:imagedata r:id="rId9" o:title=""/>
          </v:shape>
          <o:OLEObject Type="Embed" ProgID="Equation.DSMT4" ShapeID="_x0000_i1025" DrawAspect="Content" ObjectID="_1602342001" r:id="rId10"/>
        </w:objec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B254E5" w:rsidRPr="004745C5" w:rsidRDefault="00B254E5" w:rsidP="00310C64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قسم النتيجة على </w:t>
      </w:r>
      <w:r w:rsidRPr="004745C5">
        <w:rPr>
          <w:rFonts w:asciiTheme="majorBidi" w:hAnsiTheme="majorBidi" w:cstheme="majorBidi"/>
          <w:b/>
          <w:bCs/>
          <w:position w:val="-24"/>
          <w:sz w:val="28"/>
          <w:szCs w:val="28"/>
        </w:rPr>
        <w:object w:dxaOrig="360" w:dyaOrig="620">
          <v:shape id="_x0000_i1026" type="#_x0000_t75" style="width:18.75pt;height:30pt" o:ole="">
            <v:imagedata r:id="rId11" o:title=""/>
          </v:shape>
          <o:OLEObject Type="Embed" ProgID="Equation.DSMT4" ShapeID="_x0000_i1026" DrawAspect="Content" ObjectID="_1602342002" r:id="rId12"/>
        </w:object>
      </w:r>
    </w:p>
    <w:p w:rsidR="00B254E5" w:rsidRPr="004745C5" w:rsidRDefault="00B254E5" w:rsidP="00310C64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ختزل النتيجة. </w:t>
      </w:r>
    </w:p>
    <w:p w:rsidR="001770EB" w:rsidRPr="004745C5" w:rsidRDefault="001770EB" w:rsidP="001770EB">
      <w:pPr>
        <w:pStyle w:val="ListParagraph"/>
        <w:numPr>
          <w:ilvl w:val="0"/>
          <w:numId w:val="3"/>
        </w:numPr>
        <w:bidi/>
        <w:spacing w:after="0" w:line="240" w:lineRule="auto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 xml:space="preserve">إذا علمت أن عمر علي هو 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>15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 xml:space="preserve"> سنة، ساعده في ايجاد عدد النقاط الاضافية.</w:t>
      </w:r>
    </w:p>
    <w:p w:rsidR="004745C5" w:rsidRDefault="004745C5" w:rsidP="001770EB">
      <w:pPr>
        <w:pStyle w:val="ListParagraph"/>
        <w:bidi/>
        <w:spacing w:after="0" w:line="240" w:lineRule="auto"/>
        <w:ind w:left="3904" w:hanging="3928"/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lang w:bidi="ar-DZ"/>
        </w:rPr>
      </w:pPr>
    </w:p>
    <w:p w:rsidR="00364063" w:rsidRPr="004745C5" w:rsidRDefault="00364063" w:rsidP="004745C5">
      <w:pPr>
        <w:pStyle w:val="ListParagraph"/>
        <w:bidi/>
        <w:spacing w:after="0" w:line="240" w:lineRule="auto"/>
        <w:ind w:left="3904" w:hanging="3928"/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  <w:rtl/>
          <w:lang w:bidi="ar-DZ"/>
        </w:rPr>
        <w:t>الجزء الثالث</w:t>
      </w:r>
      <w:r w:rsidRPr="004745C5">
        <w:rPr>
          <w:rFonts w:asciiTheme="majorBidi" w:hAnsiTheme="majorBidi" w:cstheme="majorBidi"/>
          <w:b/>
          <w:bCs/>
          <w:color w:val="0070C0"/>
          <w:sz w:val="28"/>
          <w:szCs w:val="28"/>
          <w:rtl/>
          <w:lang w:bidi="ar-DZ"/>
        </w:rPr>
        <w:t>:</w:t>
      </w:r>
    </w:p>
    <w:p w:rsidR="006D0EDC" w:rsidRPr="004745C5" w:rsidRDefault="006D0EDC" w:rsidP="006D0EDC">
      <w:pPr>
        <w:bidi/>
        <w:spacing w:after="0" w:line="24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رجع علي المنزل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هنأه 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والده  على التشجيع و قال:  "ساعدني أنا أيضا 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في حل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لعبة الأعداد هذه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"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، فاطلع علي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ها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عل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ي 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و قال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:</w:t>
      </w:r>
    </w:p>
    <w:p w:rsidR="00B254E5" w:rsidRPr="004745C5" w:rsidRDefault="006D0EDC" w:rsidP="006D0EDC">
      <w:pPr>
        <w:bidi/>
        <w:spacing w:after="0" w:line="24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"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سهلة أبي لكن سأساعدك بشرط أن لا تنشغل كثيرا بهذه الألغاز و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جرائد و 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تطلب العلم النافع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"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فأجاب الأب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: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"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نِعْمَ الابن انت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لي، </w:t>
      </w:r>
      <w:r w:rsidR="0028119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ارك الله فيك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"</w:t>
      </w:r>
      <w:r w:rsidR="00364063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B31C10" w:rsidRPr="004745C5" w:rsidRDefault="00364063" w:rsidP="00540F78">
      <w:pPr>
        <w:bidi/>
        <w:spacing w:after="0" w:line="24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يك لعبة</w:t>
      </w:r>
      <w:r w:rsidR="0028507A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معين النسبي</w:t>
      </w:r>
      <w:r w:rsidR="00B86CA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شكل 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lang w:bidi="ar-DZ"/>
        </w:rPr>
        <w:t>(2-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B31C1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تي قام علي بحلها، حيث وجد عند إتمامها</w:t>
      </w:r>
      <w:r w:rsidR="00540F7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B31C1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ن حاصل قسمة العدد الذي في قمة المعين على العدد الذي أدناه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B31C1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هو ع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ـ</w:t>
      </w:r>
      <w:r w:rsidR="00B31C1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دد طبي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ـ</w:t>
      </w:r>
      <w:r w:rsidR="00B31C10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عي</w:t>
      </w:r>
      <w:r w:rsidR="00831C08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28507A" w:rsidRPr="004745C5" w:rsidRDefault="00DD4CD9" w:rsidP="00310C64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object w:dxaOrig="1440" w:dyaOrig="1440">
          <v:shape id="_x0000_s1028" type="#_x0000_t75" style="position:absolute;left:0;text-align:left;margin-left:8.25pt;margin-top:15.15pt;width:202.95pt;height:141.55pt;z-index:251659264;mso-position-horizontal-relative:text;mso-position-vertical-relative:text">
            <v:imagedata r:id="rId13" o:title=""/>
          </v:shape>
          <o:OLEObject Type="Embed" ProgID="FXDraw.Graphic" ShapeID="_x0000_s1028" DrawAspect="Content" ObjectID="_1602342004" r:id="rId14"/>
        </w:object>
      </w:r>
    </w:p>
    <w:p w:rsidR="00364063" w:rsidRPr="004745C5" w:rsidRDefault="00B31C10" w:rsidP="00CF313D">
      <w:pPr>
        <w:pStyle w:val="ListParagraph"/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 xml:space="preserve">تأكد من أن 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حساب علي صحيح</w:t>
      </w:r>
      <w:r w:rsidR="00CF313D"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فق القاعدتين المرفقتين</w:t>
      </w: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4745C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8932BE" wp14:editId="436CA3AD">
                <wp:simplePos x="0" y="0"/>
                <wp:positionH relativeFrom="column">
                  <wp:posOffset>2647950</wp:posOffset>
                </wp:positionH>
                <wp:positionV relativeFrom="paragraph">
                  <wp:posOffset>1270</wp:posOffset>
                </wp:positionV>
                <wp:extent cx="914400" cy="342900"/>
                <wp:effectExtent l="0" t="0" r="0" b="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12E7" w:rsidRPr="004745C5" w:rsidRDefault="00A612E7" w:rsidP="00A612E7">
                            <w:pPr>
                              <w:bidi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4745C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- الشكل (</w:t>
                            </w:r>
                            <w:r w:rsidRPr="004745C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2</w:t>
                            </w:r>
                            <w:r w:rsidRPr="004745C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) 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8932BE" id="Zone de texte 2" o:spid="_x0000_s1027" type="#_x0000_t202" style="position:absolute;left:0;text-align:left;margin-left:208.5pt;margin-top:.1pt;width:1in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" filled="f" stroked="f" strokeweight=".5pt">
                <v:textbox>
                  <w:txbxContent>
                    <w:p w:rsidR="00A612E7" w:rsidRPr="004745C5" w:rsidRDefault="00A612E7" w:rsidP="00A612E7">
                      <w:pPr>
                        <w:bidi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 w:rsidRPr="004745C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- الشكل (</w:t>
                      </w:r>
                      <w:r w:rsidRPr="004745C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2</w:t>
                      </w:r>
                      <w:r w:rsidRPr="004745C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) -</w:t>
                      </w:r>
                    </w:p>
                  </w:txbxContent>
                </v:textbox>
              </v:shape>
            </w:pict>
          </mc:Fallback>
        </mc:AlternateContent>
      </w: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B86CAB" w:rsidRDefault="00B86CAB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E1345C" w:rsidRPr="004745C5" w:rsidRDefault="003637E8" w:rsidP="00310C64">
      <w:pPr>
        <w:spacing w:after="0"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745C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0907DD" w:rsidRPr="00B86CAB" w:rsidRDefault="00B86CAB" w:rsidP="00B86CAB">
      <w:pPr>
        <w:shd w:val="clear" w:color="auto" w:fill="DAEEF3" w:themeFill="accent5" w:themeFillTint="33"/>
        <w:bidi/>
        <w:spacing w:after="0" w:line="240" w:lineRule="auto"/>
        <w:ind w:right="-142"/>
        <w:rPr>
          <w:rFonts w:asciiTheme="majorBidi" w:hAnsiTheme="majorBidi" w:cstheme="majorBidi"/>
          <w:b/>
          <w:bCs/>
          <w:color w:val="0070C0"/>
          <w:sz w:val="24"/>
          <w:szCs w:val="24"/>
          <w:u w:val="single"/>
          <w:lang w:bidi="ar-DZ"/>
        </w:rPr>
      </w:pP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rtl/>
          <w:lang w:bidi="ar-DZ"/>
        </w:rPr>
        <w:t>من إعداد الأستاذ</w:t>
      </w:r>
      <w:r w:rsidRPr="004745C5"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000000" w:themeColor="text1"/>
          <w:sz w:val="28"/>
          <w:szCs w:val="28"/>
          <w:rtl/>
          <w:lang w:bidi="ar-DZ"/>
        </w:rPr>
        <w:t>: عبد الوهاب بوقندورة</w:t>
      </w:r>
      <w:r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2019-2018                                           </w:t>
      </w:r>
      <w:bookmarkStart w:id="0" w:name="_GoBack"/>
      <w:bookmarkEnd w:id="0"/>
      <w:r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bidi="ar-DZ"/>
        </w:rPr>
        <w:t xml:space="preserve">                                     </w:t>
      </w:r>
    </w:p>
    <w:sectPr w:rsidR="000907DD" w:rsidRPr="00B86CAB" w:rsidSect="004B02B8">
      <w:footerReference w:type="default" r:id="rId15"/>
      <w:pgSz w:w="11906" w:h="16838"/>
      <w:pgMar w:top="426" w:right="720" w:bottom="142" w:left="72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4CD9" w:rsidRDefault="00DD4CD9" w:rsidP="004B02B8">
      <w:pPr>
        <w:spacing w:after="0" w:line="240" w:lineRule="auto"/>
      </w:pPr>
      <w:r>
        <w:separator/>
      </w:r>
    </w:p>
  </w:endnote>
  <w:endnote w:type="continuationSeparator" w:id="0">
    <w:p w:rsidR="00DD4CD9" w:rsidRDefault="00DD4CD9" w:rsidP="004B02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pirit Of Doha">
    <w:altName w:val="Arial"/>
    <w:panose1 w:val="00000000000000000000"/>
    <w:charset w:val="00"/>
    <w:family w:val="swiss"/>
    <w:notTrueType/>
    <w:pitch w:val="variable"/>
    <w:sig w:usb0="00000000" w:usb1="D000E14A" w:usb2="0000002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2B8" w:rsidRPr="004B02B8" w:rsidRDefault="004B02B8" w:rsidP="004B02B8">
    <w:pPr>
      <w:pStyle w:val="Footer"/>
      <w:jc w:val="right"/>
      <w:rPr>
        <w:b/>
        <w:bCs/>
        <w:sz w:val="28"/>
        <w:szCs w:val="28"/>
      </w:rPr>
    </w:pPr>
    <w:proofErr w:type="spellStart"/>
    <w:proofErr w:type="gramStart"/>
    <w:r w:rsidRPr="004B02B8">
      <w:rPr>
        <w:b/>
        <w:bCs/>
      </w:rPr>
      <w:t>belhocine</w:t>
    </w:r>
    <w:proofErr w:type="spellEnd"/>
    <w:proofErr w:type="gramEnd"/>
    <w:r w:rsidRPr="004B02B8">
      <w:rPr>
        <w:b/>
        <w:bCs/>
      </w:rPr>
      <w:t xml:space="preserve"> : </w:t>
    </w:r>
    <w:hyperlink r:id="rId1" w:history="1">
      <w:r w:rsidRPr="001E50C5">
        <w:rPr>
          <w:rStyle w:val="Hyperlink"/>
          <w:b/>
          <w:bCs/>
        </w:rPr>
        <w:t>https://prof27math.weebly.com/</w:t>
      </w:r>
    </w:hyperlink>
    <w:r>
      <w:rPr>
        <w:b/>
        <w:bCs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4CD9" w:rsidRDefault="00DD4CD9" w:rsidP="004B02B8">
      <w:pPr>
        <w:spacing w:after="0" w:line="240" w:lineRule="auto"/>
      </w:pPr>
      <w:r>
        <w:separator/>
      </w:r>
    </w:p>
  </w:footnote>
  <w:footnote w:type="continuationSeparator" w:id="0">
    <w:p w:rsidR="00DD4CD9" w:rsidRDefault="00DD4CD9" w:rsidP="004B02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5332715"/>
    <w:multiLevelType w:val="hybridMultilevel"/>
    <w:tmpl w:val="BC88466E"/>
    <w:lvl w:ilvl="0" w:tplc="7A663332">
      <w:start w:val="1"/>
      <w:numFmt w:val="bullet"/>
      <w:lvlText w:val="◄"/>
      <w:lvlJc w:val="left"/>
      <w:pPr>
        <w:ind w:left="360" w:hanging="360"/>
      </w:pPr>
      <w:rPr>
        <w:rFonts w:ascii="Spirit Of Doha" w:hAnsi="Spirit Of Doha" w:hint="default"/>
        <w:color w:val="0070C0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1" w15:restartNumberingAfterBreak="0">
    <w:nsid w:val="67353043"/>
    <w:multiLevelType w:val="hybridMultilevel"/>
    <w:tmpl w:val="605C2378"/>
    <w:lvl w:ilvl="0" w:tplc="389AD870">
      <w:start w:val="1"/>
      <w:numFmt w:val="bullet"/>
      <w:lvlText w:val="◄"/>
      <w:lvlJc w:val="left"/>
      <w:pPr>
        <w:ind w:left="360" w:hanging="360"/>
      </w:pPr>
      <w:rPr>
        <w:rFonts w:ascii="Spirit Of Doha" w:hAnsi="Spirit Of Doha" w:hint="default"/>
        <w:color w:val="0070C0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2" w15:restartNumberingAfterBreak="0">
    <w:nsid w:val="6DDE2B0A"/>
    <w:multiLevelType w:val="hybridMultilevel"/>
    <w:tmpl w:val="0720D960"/>
    <w:lvl w:ilvl="0" w:tplc="BD5E5236">
      <w:start w:val="1"/>
      <w:numFmt w:val="bullet"/>
      <w:lvlText w:val=""/>
      <w:lvlJc w:val="left"/>
      <w:pPr>
        <w:ind w:left="3904" w:hanging="360"/>
      </w:pPr>
      <w:rPr>
        <w:rFonts w:ascii="Symbol" w:hAnsi="Symbol" w:hint="default"/>
        <w:color w:val="7030A0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46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5344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60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7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504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82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9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664" w:hanging="360"/>
      </w:pPr>
      <w:rPr>
        <w:rFonts w:ascii="Marlett" w:hAnsi="Marlett" w:hint="default"/>
      </w:rPr>
    </w:lvl>
  </w:abstractNum>
  <w:abstractNum w:abstractNumId="3" w15:restartNumberingAfterBreak="0">
    <w:nsid w:val="72090458"/>
    <w:multiLevelType w:val="hybridMultilevel"/>
    <w:tmpl w:val="599C4C56"/>
    <w:lvl w:ilvl="0" w:tplc="FE5E2564">
      <w:start w:val="1"/>
      <w:numFmt w:val="bullet"/>
      <w:lvlText w:val="◄"/>
      <w:lvlJc w:val="left"/>
      <w:pPr>
        <w:ind w:left="360" w:hanging="360"/>
      </w:pPr>
      <w:rPr>
        <w:rFonts w:ascii="Spirit Of Doha" w:hAnsi="Spirit Of Doha" w:hint="default"/>
        <w:color w:val="0070C0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792C"/>
    <w:rsid w:val="00020717"/>
    <w:rsid w:val="00023B15"/>
    <w:rsid w:val="000907DD"/>
    <w:rsid w:val="001770EB"/>
    <w:rsid w:val="001941D0"/>
    <w:rsid w:val="00223CC0"/>
    <w:rsid w:val="00275407"/>
    <w:rsid w:val="00281198"/>
    <w:rsid w:val="0028507A"/>
    <w:rsid w:val="002C3D8E"/>
    <w:rsid w:val="00310C64"/>
    <w:rsid w:val="00323552"/>
    <w:rsid w:val="003637E8"/>
    <w:rsid w:val="00364063"/>
    <w:rsid w:val="004247EC"/>
    <w:rsid w:val="00444A6F"/>
    <w:rsid w:val="004745C5"/>
    <w:rsid w:val="0049052F"/>
    <w:rsid w:val="004B02B8"/>
    <w:rsid w:val="004B792C"/>
    <w:rsid w:val="00540F78"/>
    <w:rsid w:val="005A7B55"/>
    <w:rsid w:val="006356E4"/>
    <w:rsid w:val="006659BE"/>
    <w:rsid w:val="006D0EDC"/>
    <w:rsid w:val="00751E19"/>
    <w:rsid w:val="007771C0"/>
    <w:rsid w:val="007C5957"/>
    <w:rsid w:val="00831C08"/>
    <w:rsid w:val="008D3708"/>
    <w:rsid w:val="00973953"/>
    <w:rsid w:val="00A17A65"/>
    <w:rsid w:val="00A31809"/>
    <w:rsid w:val="00A612E7"/>
    <w:rsid w:val="00A92C19"/>
    <w:rsid w:val="00B14EA8"/>
    <w:rsid w:val="00B254E5"/>
    <w:rsid w:val="00B31C10"/>
    <w:rsid w:val="00B86CAB"/>
    <w:rsid w:val="00B9083F"/>
    <w:rsid w:val="00BE3BCC"/>
    <w:rsid w:val="00C82736"/>
    <w:rsid w:val="00CB6011"/>
    <w:rsid w:val="00CF313D"/>
    <w:rsid w:val="00D63C17"/>
    <w:rsid w:val="00D834CB"/>
    <w:rsid w:val="00DD4CD9"/>
    <w:rsid w:val="00E1345C"/>
    <w:rsid w:val="00E36FDD"/>
    <w:rsid w:val="00E83B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1B007C40-57C6-430A-BB08-41B5F07D85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2C1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B02B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02B8"/>
  </w:style>
  <w:style w:type="paragraph" w:styleId="Footer">
    <w:name w:val="footer"/>
    <w:basedOn w:val="Normal"/>
    <w:link w:val="FooterChar"/>
    <w:uiPriority w:val="99"/>
    <w:unhideWhenUsed/>
    <w:rsid w:val="004B02B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02B8"/>
  </w:style>
  <w:style w:type="character" w:styleId="Hyperlink">
    <w:name w:val="Hyperlink"/>
    <w:basedOn w:val="DefaultParagraphFont"/>
    <w:uiPriority w:val="99"/>
    <w:unhideWhenUsed/>
    <w:rsid w:val="004B02B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5</TotalTime>
  <Pages>1</Pages>
  <Words>246</Words>
  <Characters>1358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belmiloud.93@hotmail.fr</cp:lastModifiedBy>
  <cp:revision>39</cp:revision>
  <cp:lastPrinted>2018-09-11T18:53:00Z</cp:lastPrinted>
  <dcterms:created xsi:type="dcterms:W3CDTF">2018-09-11T06:41:00Z</dcterms:created>
  <dcterms:modified xsi:type="dcterms:W3CDTF">2018-10-29T17:14:00Z</dcterms:modified>
</cp:coreProperties>
</file>